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B49" w:rsidRDefault="00371274" w:rsidP="00371274">
      <w:pPr>
        <w:pStyle w:val="NoSpacing"/>
      </w:pPr>
      <w:bookmarkStart w:id="0" w:name="_GoBack"/>
      <w:bookmarkEnd w:id="0"/>
      <w:r>
        <w:t>Name_____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Period:__________</w:t>
      </w:r>
    </w:p>
    <w:p w:rsidR="00371274" w:rsidRDefault="00E36B86">
      <w:r>
        <w:t>Algebra 2</w:t>
      </w:r>
      <w:r>
        <w:tab/>
      </w:r>
      <w:r w:rsidR="00371274">
        <w:t>3</w:t>
      </w:r>
      <w:r w:rsidR="00371274" w:rsidRPr="00371274">
        <w:rPr>
          <w:vertAlign w:val="superscript"/>
        </w:rPr>
        <w:t>rd</w:t>
      </w:r>
      <w:r>
        <w:t xml:space="preserve"> 6 W</w:t>
      </w:r>
      <w:r w:rsidR="00371274">
        <w:t xml:space="preserve">eeks </w:t>
      </w:r>
      <w:r>
        <w:t>Test Review</w:t>
      </w:r>
      <w:r>
        <w:tab/>
      </w:r>
      <w:r>
        <w:tab/>
      </w:r>
      <w:r>
        <w:tab/>
      </w:r>
      <w:r>
        <w:tab/>
      </w:r>
      <w:r w:rsidR="00371274">
        <w:t>DO ON YOUR OWN PAPER</w:t>
      </w:r>
    </w:p>
    <w:p w:rsidR="003D2DCA" w:rsidRDefault="003D2DCA" w:rsidP="003D2DCA">
      <w:r>
        <w:t>Simplify.  No decimal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23"/>
        <w:gridCol w:w="3025"/>
        <w:gridCol w:w="3102"/>
      </w:tblGrid>
      <w:tr w:rsidR="003D2DCA" w:rsidTr="003F4F5A">
        <w:tc>
          <w:tcPr>
            <w:tcW w:w="3432" w:type="dxa"/>
          </w:tcPr>
          <w:p w:rsidR="003D2DCA" w:rsidRDefault="003D2DCA" w:rsidP="003F4F5A">
            <w:r>
              <w:t xml:space="preserve">1.  </w:t>
            </w:r>
            <w:r>
              <w:rPr>
                <w:position w:val="-8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6" o:title=""/>
                </v:shape>
                <o:OLEObject Type="Embed" ProgID="Equation.DSMT4" ShapeID="_x0000_i1025" DrawAspect="Content" ObjectID="_1605078043" r:id="rId7"/>
              </w:object>
            </w:r>
          </w:p>
        </w:tc>
        <w:tc>
          <w:tcPr>
            <w:tcW w:w="3432" w:type="dxa"/>
          </w:tcPr>
          <w:p w:rsidR="003D2DCA" w:rsidRDefault="003D2DCA" w:rsidP="003F4F5A">
            <w:r>
              <w:t xml:space="preserve">2.  </w:t>
            </w:r>
            <w:r>
              <w:rPr>
                <w:position w:val="-8"/>
              </w:rPr>
              <w:object w:dxaOrig="620" w:dyaOrig="360">
                <v:shape id="_x0000_i1026" type="#_x0000_t75" style="width:31.2pt;height:18pt" o:ole="">
                  <v:imagedata r:id="rId8" o:title=""/>
                </v:shape>
                <o:OLEObject Type="Embed" ProgID="Equation.DSMT4" ShapeID="_x0000_i1026" DrawAspect="Content" ObjectID="_1605078044" r:id="rId9"/>
              </w:object>
            </w:r>
          </w:p>
        </w:tc>
        <w:tc>
          <w:tcPr>
            <w:tcW w:w="3432" w:type="dxa"/>
          </w:tcPr>
          <w:p w:rsidR="003D2DCA" w:rsidRDefault="003D2DCA" w:rsidP="003F4F5A">
            <w:r>
              <w:t xml:space="preserve">3.  </w:t>
            </w:r>
            <w:r>
              <w:rPr>
                <w:position w:val="-6"/>
              </w:rPr>
              <w:object w:dxaOrig="1120" w:dyaOrig="340">
                <v:shape id="_x0000_i1027" type="#_x0000_t75" style="width:55.8pt;height:16.8pt" o:ole="">
                  <v:imagedata r:id="rId10" o:title=""/>
                </v:shape>
                <o:OLEObject Type="Embed" ProgID="Equation.DSMT4" ShapeID="_x0000_i1027" DrawAspect="Content" ObjectID="_1605078045" r:id="rId11"/>
              </w:object>
            </w:r>
          </w:p>
        </w:tc>
      </w:tr>
      <w:tr w:rsidR="003D2DCA" w:rsidTr="003F4F5A">
        <w:trPr>
          <w:gridAfter w:val="1"/>
          <w:wAfter w:w="3432" w:type="dxa"/>
        </w:trPr>
        <w:tc>
          <w:tcPr>
            <w:tcW w:w="3432" w:type="dxa"/>
          </w:tcPr>
          <w:p w:rsidR="003D2DCA" w:rsidRDefault="003D2DCA" w:rsidP="003F4F5A">
            <w:r>
              <w:t xml:space="preserve">4.  </w:t>
            </w:r>
            <w:r>
              <w:rPr>
                <w:position w:val="-8"/>
              </w:rPr>
              <w:object w:dxaOrig="1880" w:dyaOrig="360">
                <v:shape id="_x0000_i1028" type="#_x0000_t75" style="width:94.2pt;height:18pt" o:ole="">
                  <v:imagedata r:id="rId12" o:title=""/>
                </v:shape>
                <o:OLEObject Type="Embed" ProgID="Equation.DSMT4" ShapeID="_x0000_i1028" DrawAspect="Content" ObjectID="_1605078046" r:id="rId13"/>
              </w:object>
            </w:r>
          </w:p>
        </w:tc>
        <w:tc>
          <w:tcPr>
            <w:tcW w:w="3432" w:type="dxa"/>
          </w:tcPr>
          <w:p w:rsidR="003D2DCA" w:rsidRDefault="003D2DCA" w:rsidP="003F4F5A">
            <w:r>
              <w:t xml:space="preserve">5.  </w:t>
            </w:r>
            <w:r>
              <w:rPr>
                <w:position w:val="-28"/>
              </w:rPr>
              <w:object w:dxaOrig="400" w:dyaOrig="660">
                <v:shape id="_x0000_i1029" type="#_x0000_t75" style="width:19.8pt;height:33pt" o:ole="">
                  <v:imagedata r:id="rId14" o:title=""/>
                </v:shape>
                <o:OLEObject Type="Embed" ProgID="Equation.DSMT4" ShapeID="_x0000_i1029" DrawAspect="Content" ObjectID="_1605078047" r:id="rId15"/>
              </w:object>
            </w:r>
          </w:p>
        </w:tc>
      </w:tr>
      <w:tr w:rsidR="00754E89" w:rsidTr="003F4F5A">
        <w:trPr>
          <w:gridAfter w:val="1"/>
          <w:wAfter w:w="3432" w:type="dxa"/>
        </w:trPr>
        <w:tc>
          <w:tcPr>
            <w:tcW w:w="3432" w:type="dxa"/>
          </w:tcPr>
          <w:p w:rsidR="00754E89" w:rsidRDefault="00754E89" w:rsidP="00754E89">
            <w:r>
              <w:t xml:space="preserve">6.      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5</m:t>
                      </m:r>
                    </m:den>
                  </m:f>
                </m:e>
              </m:rad>
            </m:oMath>
          </w:p>
        </w:tc>
        <w:tc>
          <w:tcPr>
            <w:tcW w:w="3432" w:type="dxa"/>
          </w:tcPr>
          <w:p w:rsidR="00754E89" w:rsidRDefault="00754E89" w:rsidP="00754E89">
            <w:r>
              <w:t xml:space="preserve">7.     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rad>
            </m:oMath>
          </w:p>
        </w:tc>
      </w:tr>
    </w:tbl>
    <w:p w:rsidR="003D2DCA" w:rsidRDefault="003D2DCA"/>
    <w:p w:rsidR="00371274" w:rsidRDefault="00371274" w:rsidP="003D2DCA">
      <w:r>
        <w:t>Simplify</w:t>
      </w:r>
      <w:r w:rsidR="00243668">
        <w:t>.  Show your work.</w:t>
      </w:r>
    </w:p>
    <w:tbl>
      <w:tblPr>
        <w:tblStyle w:val="TableGrid"/>
        <w:tblW w:w="9378" w:type="dxa"/>
        <w:tblLayout w:type="fixed"/>
        <w:tblLook w:val="04A0" w:firstRow="1" w:lastRow="0" w:firstColumn="1" w:lastColumn="0" w:noHBand="0" w:noVBand="1"/>
      </w:tblPr>
      <w:tblGrid>
        <w:gridCol w:w="1827"/>
        <w:gridCol w:w="1971"/>
        <w:gridCol w:w="1440"/>
        <w:gridCol w:w="1980"/>
        <w:gridCol w:w="2160"/>
      </w:tblGrid>
      <w:tr w:rsidR="00DE2A5C" w:rsidTr="003D2DCA">
        <w:trPr>
          <w:trHeight w:val="787"/>
        </w:trPr>
        <w:tc>
          <w:tcPr>
            <w:tcW w:w="1827" w:type="dxa"/>
          </w:tcPr>
          <w:p w:rsidR="00DE2A5C" w:rsidRDefault="00DE2A5C" w:rsidP="00371274"/>
          <w:p w:rsidR="00DE2A5C" w:rsidRDefault="00754E89" w:rsidP="00EE5551">
            <w:r>
              <w:t>8</w:t>
            </w:r>
            <w:r w:rsidR="00DE2A5C">
              <w:t xml:space="preserve">. 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-9</m:t>
                  </m:r>
                </m:e>
              </m:rad>
            </m:oMath>
            <w:r w:rsidR="00DE2A5C">
              <w:t xml:space="preserve">                         </w:t>
            </w:r>
          </w:p>
        </w:tc>
        <w:tc>
          <w:tcPr>
            <w:tcW w:w="1971" w:type="dxa"/>
          </w:tcPr>
          <w:p w:rsidR="00DE2A5C" w:rsidRDefault="00DE2A5C" w:rsidP="00371274"/>
          <w:p w:rsidR="00DE2A5C" w:rsidRDefault="00754E89" w:rsidP="00EE5551">
            <m:oMath>
              <m:r>
                <w:rPr>
                  <w:rFonts w:ascii="Cambria Math" w:hAnsi="Cambria Math"/>
                </w:rPr>
                <m:t xml:space="preserve">9. 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-50</m:t>
                  </m:r>
                </m:e>
              </m:rad>
            </m:oMath>
            <w:r w:rsidR="00DE2A5C" w:rsidRPr="00EE5551">
              <w:t xml:space="preserve">            </w:t>
            </w:r>
          </w:p>
        </w:tc>
        <w:tc>
          <w:tcPr>
            <w:tcW w:w="1440" w:type="dxa"/>
          </w:tcPr>
          <w:p w:rsidR="00DE2A5C" w:rsidRDefault="00DE2A5C" w:rsidP="00EE5551"/>
          <w:p w:rsidR="00DE2A5C" w:rsidRDefault="00754E89" w:rsidP="00EE5551">
            <w:r>
              <w:t>10</w:t>
            </w:r>
            <w:r w:rsidR="00DE2A5C">
              <w:t xml:space="preserve">.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73</m:t>
                  </m:r>
                </m:sup>
              </m:sSup>
            </m:oMath>
          </w:p>
        </w:tc>
        <w:tc>
          <w:tcPr>
            <w:tcW w:w="1980" w:type="dxa"/>
          </w:tcPr>
          <w:p w:rsidR="00DE2A5C" w:rsidRDefault="00DE2A5C" w:rsidP="00371274"/>
          <w:p w:rsidR="00DE2A5C" w:rsidRDefault="00754E89" w:rsidP="003C1432">
            <w:r>
              <w:t>11</w:t>
            </w:r>
            <w:r w:rsidR="00DE2A5C">
              <w:t xml:space="preserve">.  </w:t>
            </w:r>
            <w:r w:rsidR="00DE2A5C" w:rsidRPr="00EE5551">
              <w:t>-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p>
                  <m:r>
                    <w:rPr>
                      <w:rFonts w:ascii="Cambria Math" w:hAnsi="Cambria Math"/>
                    </w:rPr>
                    <m:t>55</m:t>
                  </m:r>
                </m:sup>
              </m:sSup>
            </m:oMath>
          </w:p>
        </w:tc>
        <w:tc>
          <w:tcPr>
            <w:tcW w:w="2160" w:type="dxa"/>
          </w:tcPr>
          <w:p w:rsidR="00DE2A5C" w:rsidRDefault="00DE2A5C" w:rsidP="00EE5551"/>
          <w:p w:rsidR="00DE2A5C" w:rsidRDefault="00754E89" w:rsidP="00DE2A5C">
            <w:r>
              <w:t>12</w:t>
            </w:r>
            <w:r w:rsidR="00DE2A5C">
              <w:t xml:space="preserve">.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-9</m:t>
                  </m:r>
                </m:e>
              </m:rad>
            </m:oMath>
          </w:p>
        </w:tc>
      </w:tr>
      <w:tr w:rsidR="00DE2A5C" w:rsidTr="003D2DCA">
        <w:trPr>
          <w:trHeight w:val="818"/>
        </w:trPr>
        <w:tc>
          <w:tcPr>
            <w:tcW w:w="1827" w:type="dxa"/>
          </w:tcPr>
          <w:p w:rsidR="00DE2A5C" w:rsidRDefault="00DE2A5C" w:rsidP="00EE5551"/>
          <w:p w:rsidR="00F21354" w:rsidRDefault="00754E89" w:rsidP="00EE5551">
            <w:r>
              <w:t>13</w:t>
            </w:r>
            <w:r w:rsidR="00F21354">
              <w:t xml:space="preserve">.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rad>
            </m:oMath>
            <w:r w:rsidR="00F21354"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4</m:t>
                  </m:r>
                </m:e>
              </m:rad>
            </m:oMath>
          </w:p>
        </w:tc>
        <w:tc>
          <w:tcPr>
            <w:tcW w:w="1971" w:type="dxa"/>
          </w:tcPr>
          <w:p w:rsidR="00DE2A5C" w:rsidRDefault="00DE2A5C" w:rsidP="00371274"/>
          <w:p w:rsidR="00DE2A5C" w:rsidRDefault="00754E89" w:rsidP="00F21354">
            <w:r>
              <w:t>14</w:t>
            </w:r>
            <w:r w:rsidR="00F21354">
              <w:t>.   (-2i)(5i)</w:t>
            </w:r>
          </w:p>
        </w:tc>
        <w:tc>
          <w:tcPr>
            <w:tcW w:w="1440" w:type="dxa"/>
          </w:tcPr>
          <w:p w:rsidR="00DE2A5C" w:rsidRDefault="00DE2A5C" w:rsidP="00371274"/>
          <w:p w:rsidR="00C33760" w:rsidRDefault="00754E89" w:rsidP="00371274">
            <w:r>
              <w:t>15</w:t>
            </w:r>
            <w:r w:rsidR="00C33760">
              <w:t>.  2i(4 – 2i)</w:t>
            </w:r>
          </w:p>
        </w:tc>
        <w:tc>
          <w:tcPr>
            <w:tcW w:w="1980" w:type="dxa"/>
          </w:tcPr>
          <w:p w:rsidR="003D2DCA" w:rsidRDefault="00754E89" w:rsidP="00C33760">
            <w:r>
              <w:t>16</w:t>
            </w:r>
            <w:r w:rsidR="00C33760">
              <w:t xml:space="preserve">. </w:t>
            </w:r>
          </w:p>
          <w:p w:rsidR="00C33760" w:rsidRDefault="00C33760" w:rsidP="00C33760">
            <w:r>
              <w:t xml:space="preserve"> (2 – 3i) + (3 + 4i)</w:t>
            </w:r>
          </w:p>
        </w:tc>
        <w:tc>
          <w:tcPr>
            <w:tcW w:w="2160" w:type="dxa"/>
          </w:tcPr>
          <w:p w:rsidR="00C33760" w:rsidRDefault="00C33760" w:rsidP="00371274"/>
          <w:p w:rsidR="00C33760" w:rsidRDefault="00754E89" w:rsidP="00371274">
            <w:r>
              <w:t>17</w:t>
            </w:r>
            <w:r w:rsidR="00C33760">
              <w:t>.  (6 – 8i) – (2 – 4i)</w:t>
            </w:r>
          </w:p>
        </w:tc>
      </w:tr>
      <w:tr w:rsidR="003D2DCA" w:rsidTr="003D2DCA">
        <w:trPr>
          <w:trHeight w:val="766"/>
        </w:trPr>
        <w:tc>
          <w:tcPr>
            <w:tcW w:w="1827" w:type="dxa"/>
          </w:tcPr>
          <w:p w:rsidR="003D2DCA" w:rsidRDefault="003D2DCA" w:rsidP="003D2DCA"/>
          <w:p w:rsidR="003D2DCA" w:rsidRDefault="00346915" w:rsidP="003D2DCA">
            <w:r>
              <w:t>18</w:t>
            </w:r>
            <w:r w:rsidR="003D2DCA">
              <w:t xml:space="preserve">.  (5 + 3i)(4 – </w:t>
            </w:r>
            <w:proofErr w:type="spellStart"/>
            <w:r w:rsidR="003D2DCA">
              <w:t>i</w:t>
            </w:r>
            <w:proofErr w:type="spellEnd"/>
            <w:r w:rsidR="003D2DCA">
              <w:t>)</w:t>
            </w:r>
          </w:p>
        </w:tc>
        <w:tc>
          <w:tcPr>
            <w:tcW w:w="1971" w:type="dxa"/>
          </w:tcPr>
          <w:tbl>
            <w:tblPr>
              <w:tblStyle w:val="TableGrid"/>
              <w:tblW w:w="2160" w:type="dxa"/>
              <w:tblLayout w:type="fixed"/>
              <w:tblLook w:val="04A0" w:firstRow="1" w:lastRow="0" w:firstColumn="1" w:lastColumn="0" w:noHBand="0" w:noVBand="1"/>
            </w:tblPr>
            <w:tblGrid>
              <w:gridCol w:w="2160"/>
            </w:tblGrid>
            <w:tr w:rsidR="003D2DCA" w:rsidRPr="00772E83" w:rsidTr="003D2DCA">
              <w:trPr>
                <w:trHeight w:val="766"/>
              </w:trPr>
              <w:tc>
                <w:tcPr>
                  <w:tcW w:w="2160" w:type="dxa"/>
                </w:tcPr>
                <w:p w:rsidR="00754E89" w:rsidRDefault="00346915" w:rsidP="003D2DCA">
                  <w:r>
                    <w:t>19</w:t>
                  </w:r>
                  <w:r w:rsidR="00754E89">
                    <w:t xml:space="preserve">. </w:t>
                  </w:r>
                </w:p>
                <w:p w:rsidR="003D2DCA" w:rsidRPr="00772E83" w:rsidRDefault="00754E89" w:rsidP="003D2DCA">
                  <w: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+2i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-i</m:t>
                        </m:r>
                      </m:den>
                    </m:f>
                  </m:oMath>
                </w:p>
              </w:tc>
            </w:tr>
          </w:tbl>
          <w:p w:rsidR="003D2DCA" w:rsidRDefault="003D2DCA" w:rsidP="003D2DCA"/>
        </w:tc>
        <w:tc>
          <w:tcPr>
            <w:tcW w:w="1440" w:type="dxa"/>
          </w:tcPr>
          <w:tbl>
            <w:tblPr>
              <w:tblStyle w:val="TableGrid"/>
              <w:tblW w:w="2160" w:type="dxa"/>
              <w:tblLayout w:type="fixed"/>
              <w:tblLook w:val="04A0" w:firstRow="1" w:lastRow="0" w:firstColumn="1" w:lastColumn="0" w:noHBand="0" w:noVBand="1"/>
            </w:tblPr>
            <w:tblGrid>
              <w:gridCol w:w="2160"/>
            </w:tblGrid>
            <w:tr w:rsidR="003D2DCA" w:rsidRPr="00772E83" w:rsidTr="003D2DCA">
              <w:trPr>
                <w:trHeight w:val="766"/>
              </w:trPr>
              <w:tc>
                <w:tcPr>
                  <w:tcW w:w="2160" w:type="dxa"/>
                </w:tcPr>
                <w:p w:rsidR="00754E89" w:rsidRDefault="00346915" w:rsidP="003D2DCA">
                  <w:r>
                    <w:t>20</w:t>
                  </w:r>
                  <w:r w:rsidR="003D2DCA" w:rsidRPr="00772E83">
                    <w:t xml:space="preserve">. </w:t>
                  </w:r>
                  <w:r w:rsidR="003D2DCA">
                    <w:t xml:space="preserve"> </w:t>
                  </w:r>
                </w:p>
                <w:p w:rsidR="003D2DCA" w:rsidRPr="00772E83" w:rsidRDefault="003D2DCA" w:rsidP="003D2DCA">
                  <w:r>
                    <w:t xml:space="preserve"> </w:t>
                  </w:r>
                  <w:r w:rsidRPr="00772E83"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+4i</m:t>
                        </m:r>
                      </m:den>
                    </m:f>
                  </m:oMath>
                </w:p>
              </w:tc>
            </w:tr>
          </w:tbl>
          <w:p w:rsidR="003D2DCA" w:rsidRDefault="003D2DCA" w:rsidP="003D2DCA"/>
        </w:tc>
        <w:tc>
          <w:tcPr>
            <w:tcW w:w="1980" w:type="dxa"/>
          </w:tcPr>
          <w:p w:rsidR="00754E89" w:rsidRDefault="00346915" w:rsidP="003D2DCA">
            <w:r>
              <w:t>21</w:t>
            </w:r>
            <w:r w:rsidR="003D2DCA">
              <w:t>.</w:t>
            </w:r>
          </w:p>
          <w:p w:rsidR="003D2DCA" w:rsidRDefault="003D2DCA" w:rsidP="003D2DCA">
            <w:r>
              <w:t xml:space="preserve">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5i</m:t>
                  </m:r>
                </m:den>
              </m:f>
            </m:oMath>
          </w:p>
        </w:tc>
        <w:tc>
          <w:tcPr>
            <w:tcW w:w="2160" w:type="dxa"/>
          </w:tcPr>
          <w:p w:rsidR="00754E89" w:rsidRDefault="00346915" w:rsidP="003D2DCA">
            <w:r>
              <w:t>22</w:t>
            </w:r>
            <w:r w:rsidR="00754E89">
              <w:t xml:space="preserve">. </w:t>
            </w:r>
          </w:p>
          <w:p w:rsidR="003D2DCA" w:rsidRDefault="00754E89" w:rsidP="003D2DCA"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+3i</m:t>
                  </m:r>
                </m:num>
                <m:den>
                  <m:r>
                    <w:rPr>
                      <w:rFonts w:ascii="Cambria Math" w:hAnsi="Cambria Math"/>
                    </w:rPr>
                    <m:t>-3i</m:t>
                  </m:r>
                </m:den>
              </m:f>
            </m:oMath>
          </w:p>
        </w:tc>
      </w:tr>
    </w:tbl>
    <w:p w:rsidR="00371274" w:rsidRDefault="00371274" w:rsidP="00371274"/>
    <w:p w:rsidR="00371274" w:rsidRDefault="002003F5" w:rsidP="003D2DCA">
      <w:r>
        <w:t>Solve by taking the square root of both</w:t>
      </w:r>
      <w:r w:rsidR="008D3780">
        <w:t xml:space="preserve"> </w:t>
      </w:r>
      <w:r>
        <w:t>sides of the equation.  Show you</w:t>
      </w:r>
      <w:r w:rsidR="00DE0E8F">
        <w:t>r</w:t>
      </w:r>
      <w:r>
        <w:t xml:space="preserve"> work.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4576"/>
        <w:gridCol w:w="4756"/>
      </w:tblGrid>
      <w:tr w:rsidR="008D3780" w:rsidTr="00461741">
        <w:trPr>
          <w:trHeight w:val="777"/>
        </w:trPr>
        <w:tc>
          <w:tcPr>
            <w:tcW w:w="4597" w:type="dxa"/>
          </w:tcPr>
          <w:p w:rsidR="008D3780" w:rsidRDefault="00346915" w:rsidP="008D3780">
            <w:r>
              <w:t>23</w:t>
            </w:r>
            <w:r w:rsidR="008D3780">
              <w:t xml:space="preserve">.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8D3780">
              <w:t xml:space="preserve"> + 72 = 0</w:t>
            </w:r>
          </w:p>
        </w:tc>
        <w:tc>
          <w:tcPr>
            <w:tcW w:w="4778" w:type="dxa"/>
          </w:tcPr>
          <w:p w:rsidR="008D3780" w:rsidRDefault="00346915" w:rsidP="002003F5">
            <w:r>
              <w:t>24</w:t>
            </w:r>
            <w:r w:rsidR="003D2DCA"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9=-11</m:t>
              </m:r>
            </m:oMath>
          </w:p>
          <w:p w:rsidR="008D3780" w:rsidRDefault="008D3780" w:rsidP="002003F5"/>
          <w:p w:rsidR="008D3780" w:rsidRPr="008D3780" w:rsidRDefault="008D3780" w:rsidP="002003F5"/>
        </w:tc>
      </w:tr>
    </w:tbl>
    <w:p w:rsidR="00461741" w:rsidRDefault="00461741" w:rsidP="003D2DCA">
      <w:r>
        <w:t>Completing the square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9332"/>
      </w:tblGrid>
      <w:tr w:rsidR="00461741" w:rsidTr="00461741">
        <w:tc>
          <w:tcPr>
            <w:tcW w:w="9558" w:type="dxa"/>
          </w:tcPr>
          <w:p w:rsidR="00461741" w:rsidRDefault="00346915" w:rsidP="00461741">
            <w:r>
              <w:t>25</w:t>
            </w:r>
            <w:r w:rsidR="00461741">
              <w:t>.  Find the value that completes the square and rewrite as a perfect square.</w:t>
            </w:r>
          </w:p>
          <w:p w:rsidR="00461741" w:rsidRDefault="007D7AE5" w:rsidP="00461741">
            <w:pPr>
              <w:pStyle w:val="ListParagraph"/>
              <w:ind w:left="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 8x+____</m:t>
              </m:r>
            </m:oMath>
            <w:r w:rsidR="00461741">
              <w:t xml:space="preserve"> 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            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461741" w:rsidRDefault="00461741" w:rsidP="00461741">
            <w:pPr>
              <w:pStyle w:val="ListParagraph"/>
              <w:ind w:left="0"/>
            </w:pPr>
          </w:p>
        </w:tc>
      </w:tr>
    </w:tbl>
    <w:p w:rsidR="00461741" w:rsidRDefault="00461741" w:rsidP="003D2DCA">
      <w:r>
        <w:t>Solve by completing the square.  Show your work.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9332"/>
      </w:tblGrid>
      <w:tr w:rsidR="00461741" w:rsidTr="000D75E2">
        <w:tc>
          <w:tcPr>
            <w:tcW w:w="9558" w:type="dxa"/>
          </w:tcPr>
          <w:p w:rsidR="00461741" w:rsidRDefault="00346915" w:rsidP="00461741">
            <w:r>
              <w:t>26</w:t>
            </w:r>
            <w:r w:rsidR="00461741"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461741">
              <w:t xml:space="preserve"> - 4x = </w:t>
            </w:r>
            <w:r w:rsidR="00C11ED4">
              <w:t>8</w:t>
            </w:r>
          </w:p>
          <w:p w:rsidR="000D75E2" w:rsidRDefault="000D75E2" w:rsidP="00461741"/>
          <w:p w:rsidR="000D75E2" w:rsidRDefault="000D75E2" w:rsidP="00461741"/>
        </w:tc>
      </w:tr>
    </w:tbl>
    <w:p w:rsidR="00346915" w:rsidRDefault="00346915" w:rsidP="00346915"/>
    <w:p w:rsidR="00346915" w:rsidRDefault="00346915" w:rsidP="00346915"/>
    <w:p w:rsidR="00346915" w:rsidRDefault="007D7AE5" w:rsidP="00346915"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b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4ac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a</m:t>
              </m:r>
            </m:den>
          </m:f>
        </m:oMath>
      </m:oMathPara>
    </w:p>
    <w:p w:rsidR="00461741" w:rsidRDefault="00B11C34" w:rsidP="003D2DCA">
      <w:r>
        <w:t>Solve using the quadratic formula.    Show all work.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3600"/>
        <w:gridCol w:w="2966"/>
        <w:gridCol w:w="2766"/>
      </w:tblGrid>
      <w:tr w:rsidR="00B11C34" w:rsidTr="00B11C34">
        <w:tc>
          <w:tcPr>
            <w:tcW w:w="3690" w:type="dxa"/>
          </w:tcPr>
          <w:p w:rsidR="00B11C34" w:rsidRDefault="00B11C34" w:rsidP="00B11C34">
            <w:pPr>
              <w:pStyle w:val="ListParagraph"/>
              <w:ind w:left="0"/>
            </w:pPr>
            <w:r>
              <w:t>2</w:t>
            </w:r>
            <w:r w:rsidR="004F52EB">
              <w:t>7</w:t>
            </w:r>
            <w:r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 xml:space="preserve"> - 3x – 5 = 0</w:t>
            </w:r>
          </w:p>
        </w:tc>
        <w:tc>
          <w:tcPr>
            <w:tcW w:w="3036" w:type="dxa"/>
          </w:tcPr>
          <w:p w:rsidR="00B11C34" w:rsidRDefault="004F52EB" w:rsidP="00B11C34">
            <w:pPr>
              <w:pStyle w:val="ListParagraph"/>
              <w:ind w:left="0"/>
            </w:pPr>
            <w:r>
              <w:t>28</w:t>
            </w:r>
            <w:r w:rsidR="00B11C34">
              <w:t xml:space="preserve">. 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B11C34">
              <w:t xml:space="preserve"> - x = 3</w:t>
            </w:r>
          </w:p>
        </w:tc>
        <w:tc>
          <w:tcPr>
            <w:tcW w:w="2832" w:type="dxa"/>
          </w:tcPr>
          <w:p w:rsidR="00B11C34" w:rsidRDefault="004F52EB" w:rsidP="00B11C34">
            <w:pPr>
              <w:pStyle w:val="ListParagraph"/>
              <w:ind w:left="0"/>
            </w:pPr>
            <w:r>
              <w:t>29</w:t>
            </w:r>
            <w:r w:rsidR="00B11C34"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B11C34">
              <w:t xml:space="preserve"> = 2x + 4</w:t>
            </w:r>
          </w:p>
          <w:p w:rsidR="00B11C34" w:rsidRDefault="00B11C34" w:rsidP="00B11C34">
            <w:pPr>
              <w:pStyle w:val="ListParagraph"/>
              <w:ind w:left="0"/>
            </w:pPr>
          </w:p>
          <w:p w:rsidR="00B11C34" w:rsidRDefault="00B11C34" w:rsidP="00B11C34">
            <w:pPr>
              <w:pStyle w:val="ListParagraph"/>
              <w:ind w:left="0"/>
            </w:pPr>
          </w:p>
        </w:tc>
      </w:tr>
    </w:tbl>
    <w:p w:rsidR="003C1432" w:rsidRDefault="003C1432" w:rsidP="00DE3F41"/>
    <w:p w:rsidR="0044643D" w:rsidRDefault="0044643D" w:rsidP="003D2DCA">
      <w:r>
        <w:t xml:space="preserve">State the discriminant. </w:t>
      </w:r>
      <w:r w:rsidR="00327A3B">
        <w:t xml:space="preserve"> Then state how many roots there</w:t>
      </w:r>
      <w:r>
        <w:t xml:space="preserve"> are:   1 real, 2 real. or 2 complex.</w:t>
      </w:r>
    </w:p>
    <w:p w:rsidR="00346915" w:rsidRDefault="007D7AE5" w:rsidP="003D2DCA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4ac</m:t>
          </m:r>
        </m:oMath>
      </m:oMathPara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8"/>
        <w:gridCol w:w="3116"/>
      </w:tblGrid>
      <w:tr w:rsidR="0044643D" w:rsidTr="0044643D">
        <w:tc>
          <w:tcPr>
            <w:tcW w:w="3192" w:type="dxa"/>
          </w:tcPr>
          <w:p w:rsidR="0044643D" w:rsidRDefault="004F52EB" w:rsidP="00FC0DB0">
            <w:pPr>
              <w:pStyle w:val="ListParagraph"/>
              <w:ind w:left="0"/>
            </w:pPr>
            <w:r>
              <w:t>30</w:t>
            </w:r>
            <w:r w:rsidR="0044643D"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44643D">
              <w:t xml:space="preserve"> + 4x + 6 = 0</w:t>
            </w:r>
          </w:p>
        </w:tc>
        <w:tc>
          <w:tcPr>
            <w:tcW w:w="3192" w:type="dxa"/>
          </w:tcPr>
          <w:p w:rsidR="0044643D" w:rsidRDefault="004F52EB" w:rsidP="00FC0DB0">
            <w:pPr>
              <w:pStyle w:val="ListParagraph"/>
              <w:ind w:left="0"/>
            </w:pPr>
            <w:r>
              <w:t>31</w:t>
            </w:r>
            <w:r w:rsidR="0044643D"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327A3B">
              <w:t xml:space="preserve">  + 12x =</w:t>
            </w:r>
            <w:r w:rsidR="0044643D">
              <w:t xml:space="preserve"> - 9</w:t>
            </w:r>
          </w:p>
        </w:tc>
        <w:tc>
          <w:tcPr>
            <w:tcW w:w="3192" w:type="dxa"/>
          </w:tcPr>
          <w:p w:rsidR="0044643D" w:rsidRDefault="004F52EB" w:rsidP="006F066E">
            <w:pPr>
              <w:pStyle w:val="ListParagraph"/>
              <w:ind w:left="0"/>
            </w:pPr>
            <w:r>
              <w:t>32</w:t>
            </w:r>
            <w:r w:rsidR="0044643D"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44643D">
              <w:t xml:space="preserve"> = x + 1</w:t>
            </w:r>
          </w:p>
          <w:p w:rsidR="0044643D" w:rsidRDefault="0044643D" w:rsidP="006F066E">
            <w:pPr>
              <w:pStyle w:val="ListParagraph"/>
              <w:ind w:left="0"/>
            </w:pPr>
          </w:p>
        </w:tc>
      </w:tr>
    </w:tbl>
    <w:p w:rsidR="007573D1" w:rsidRDefault="007573D1" w:rsidP="00242C66"/>
    <w:p w:rsidR="00394F71" w:rsidRPr="001F6DD4" w:rsidRDefault="00394F71" w:rsidP="00394F71">
      <w:pPr>
        <w:rPr>
          <w:szCs w:val="20"/>
        </w:rPr>
      </w:pPr>
      <w:r>
        <w:rPr>
          <w:szCs w:val="20"/>
        </w:rPr>
        <w:t xml:space="preserve">IX. </w:t>
      </w:r>
      <w:r w:rsidR="00C26354">
        <w:rPr>
          <w:szCs w:val="20"/>
        </w:rPr>
        <w:t xml:space="preserve">Find </w:t>
      </w:r>
      <w:r w:rsidR="00370BEB">
        <w:rPr>
          <w:szCs w:val="20"/>
        </w:rPr>
        <w:t>the axis of symmetry, vertex, y intercept,</w:t>
      </w:r>
      <w:r w:rsidRPr="001F6DD4">
        <w:rPr>
          <w:szCs w:val="20"/>
        </w:rPr>
        <w:t xml:space="preserve"> Then sta</w:t>
      </w:r>
      <w:r w:rsidR="00370BEB">
        <w:rPr>
          <w:szCs w:val="20"/>
        </w:rPr>
        <w:t>te the maximum or minimum value, sketch a graph.</w:t>
      </w:r>
      <w:r w:rsidR="00242C66">
        <w:rPr>
          <w:szCs w:val="20"/>
        </w:rPr>
        <w:t xml:space="preserve">  </w:t>
      </w:r>
      <m:oMath>
        <m:r>
          <w:rPr>
            <w:rFonts w:ascii="Cambria Math" w:hAnsi="Cambria Math"/>
            <w:szCs w:val="20"/>
          </w:rPr>
          <m:t>x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-b</m:t>
            </m:r>
          </m:num>
          <m:den>
            <m:r>
              <w:rPr>
                <w:rFonts w:ascii="Cambria Math" w:hAnsi="Cambria Math"/>
                <w:szCs w:val="20"/>
              </w:rPr>
              <m:t>2a</m:t>
            </m:r>
          </m:den>
        </m:f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82"/>
      </w:tblGrid>
      <w:tr w:rsidR="00394F71" w:rsidRPr="001F6DD4" w:rsidTr="00070519">
        <w:trPr>
          <w:trHeight w:val="665"/>
        </w:trPr>
        <w:tc>
          <w:tcPr>
            <w:tcW w:w="8982" w:type="dxa"/>
          </w:tcPr>
          <w:p w:rsidR="00394F71" w:rsidRPr="001F6DD4" w:rsidRDefault="004F52EB" w:rsidP="00394F71">
            <w:pPr>
              <w:rPr>
                <w:szCs w:val="20"/>
              </w:rPr>
            </w:pPr>
            <w:r>
              <w:rPr>
                <w:szCs w:val="20"/>
              </w:rPr>
              <w:t>33</w:t>
            </w:r>
            <w:r w:rsidR="00394F71" w:rsidRPr="001F6DD4">
              <w:rPr>
                <w:szCs w:val="20"/>
              </w:rPr>
              <w:t xml:space="preserve">.  </w:t>
            </w:r>
            <w:r w:rsidR="00D4619A">
              <w:rPr>
                <w:noProof/>
                <w:position w:val="-10"/>
                <w:szCs w:val="20"/>
              </w:rPr>
              <w:drawing>
                <wp:inline distT="0" distB="0" distL="0" distR="0">
                  <wp:extent cx="1114425" cy="2286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2C66" w:rsidRPr="001F6DD4" w:rsidTr="00070519">
        <w:trPr>
          <w:trHeight w:val="665"/>
        </w:trPr>
        <w:tc>
          <w:tcPr>
            <w:tcW w:w="8982" w:type="dxa"/>
          </w:tcPr>
          <w:p w:rsidR="00242C66" w:rsidRDefault="004F52EB" w:rsidP="00242C66">
            <w:pPr>
              <w:rPr>
                <w:szCs w:val="20"/>
              </w:rPr>
            </w:pPr>
            <w:r>
              <w:rPr>
                <w:szCs w:val="20"/>
              </w:rPr>
              <w:t>34</w:t>
            </w:r>
            <w:r w:rsidR="00242C66">
              <w:rPr>
                <w:szCs w:val="20"/>
              </w:rPr>
              <w:t xml:space="preserve">.  </w:t>
            </w:r>
            <m:oMath>
              <m:r>
                <w:rPr>
                  <w:rFonts w:ascii="Cambria Math" w:hAnsi="Cambria Math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0"/>
                </w:rPr>
                <m:t>+2x-3</m:t>
              </m:r>
            </m:oMath>
          </w:p>
        </w:tc>
      </w:tr>
    </w:tbl>
    <w:p w:rsidR="00394F71" w:rsidRPr="00675FEF" w:rsidRDefault="00394F71" w:rsidP="00394F71">
      <w:pPr>
        <w:rPr>
          <w:szCs w:val="20"/>
        </w:rPr>
      </w:pPr>
      <w:r>
        <w:rPr>
          <w:szCs w:val="20"/>
        </w:rPr>
        <w:t xml:space="preserve">X.  </w:t>
      </w:r>
      <w:r w:rsidRPr="00675FEF">
        <w:rPr>
          <w:szCs w:val="20"/>
        </w:rPr>
        <w:t>Factor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73"/>
        <w:gridCol w:w="2261"/>
        <w:gridCol w:w="2344"/>
        <w:gridCol w:w="2372"/>
      </w:tblGrid>
      <w:tr w:rsidR="00394F71" w:rsidRPr="00675FEF" w:rsidTr="00070519">
        <w:trPr>
          <w:trHeight w:val="420"/>
        </w:trPr>
        <w:tc>
          <w:tcPr>
            <w:tcW w:w="2642" w:type="dxa"/>
          </w:tcPr>
          <w:p w:rsidR="00394F71" w:rsidRPr="00675FEF" w:rsidRDefault="004F52EB" w:rsidP="00394F71">
            <w:pPr>
              <w:rPr>
                <w:szCs w:val="20"/>
              </w:rPr>
            </w:pPr>
            <w:r>
              <w:rPr>
                <w:szCs w:val="20"/>
              </w:rPr>
              <w:t>35</w:t>
            </w:r>
            <w:r w:rsidR="00394F71" w:rsidRPr="00675FEF">
              <w:rPr>
                <w:szCs w:val="20"/>
              </w:rPr>
              <w:t xml:space="preserve">. </w:t>
            </w:r>
            <w:r w:rsidR="00D4619A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790575" cy="2000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2" w:type="dxa"/>
          </w:tcPr>
          <w:p w:rsidR="00394F71" w:rsidRPr="00675FEF" w:rsidRDefault="004F52EB" w:rsidP="00394F71">
            <w:pPr>
              <w:rPr>
                <w:szCs w:val="20"/>
              </w:rPr>
            </w:pPr>
            <w:r>
              <w:rPr>
                <w:szCs w:val="20"/>
              </w:rPr>
              <w:t>36</w:t>
            </w:r>
            <w:r w:rsidR="00394F71" w:rsidRPr="00675FEF">
              <w:rPr>
                <w:szCs w:val="20"/>
              </w:rPr>
              <w:t xml:space="preserve">.  </w:t>
            </w:r>
            <w:r w:rsidR="00D4619A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495300" cy="2000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2" w:type="dxa"/>
          </w:tcPr>
          <w:p w:rsidR="00394F71" w:rsidRPr="00675FEF" w:rsidRDefault="004F52EB" w:rsidP="00394F71">
            <w:pPr>
              <w:rPr>
                <w:szCs w:val="20"/>
              </w:rPr>
            </w:pPr>
            <w:r>
              <w:rPr>
                <w:szCs w:val="20"/>
              </w:rPr>
              <w:t>37</w:t>
            </w:r>
            <w:r w:rsidR="00394F71" w:rsidRPr="00675FEF">
              <w:rPr>
                <w:szCs w:val="20"/>
              </w:rPr>
              <w:t xml:space="preserve">.  </w:t>
            </w:r>
            <w:r w:rsidR="00D4619A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714375" cy="2000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2" w:type="dxa"/>
          </w:tcPr>
          <w:p w:rsidR="00394F71" w:rsidRPr="00675FEF" w:rsidRDefault="004F52EB" w:rsidP="00070519">
            <w:pPr>
              <w:rPr>
                <w:szCs w:val="20"/>
              </w:rPr>
            </w:pPr>
            <w:r>
              <w:rPr>
                <w:szCs w:val="20"/>
              </w:rPr>
              <w:t>38</w:t>
            </w:r>
            <w:r w:rsidR="00394F71" w:rsidRPr="00675FEF">
              <w:rPr>
                <w:szCs w:val="20"/>
              </w:rPr>
              <w:t xml:space="preserve">.  </w:t>
            </w:r>
            <w:r w:rsidR="00D4619A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790575" cy="2000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94F71" w:rsidRPr="00675FEF" w:rsidRDefault="00394F71" w:rsidP="00394F71">
      <w:pPr>
        <w:rPr>
          <w:szCs w:val="20"/>
        </w:rPr>
      </w:pPr>
      <w:r>
        <w:rPr>
          <w:szCs w:val="20"/>
        </w:rPr>
        <w:t xml:space="preserve">XI.  </w:t>
      </w:r>
      <w:r w:rsidRPr="00675FEF">
        <w:rPr>
          <w:szCs w:val="20"/>
        </w:rPr>
        <w:t xml:space="preserve"> Find the zeros:</w:t>
      </w:r>
      <w:r w:rsidR="00242C66">
        <w:rPr>
          <w:szCs w:val="20"/>
        </w:rPr>
        <w:t xml:space="preserve"> use any method by hand and check with the calculato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39"/>
        <w:gridCol w:w="4611"/>
      </w:tblGrid>
      <w:tr w:rsidR="00394F71" w:rsidRPr="00675FEF" w:rsidTr="00070519">
        <w:trPr>
          <w:trHeight w:val="435"/>
        </w:trPr>
        <w:tc>
          <w:tcPr>
            <w:tcW w:w="5284" w:type="dxa"/>
          </w:tcPr>
          <w:p w:rsidR="00394F71" w:rsidRPr="00675FEF" w:rsidRDefault="004F52EB" w:rsidP="00394F71">
            <w:pPr>
              <w:rPr>
                <w:szCs w:val="20"/>
              </w:rPr>
            </w:pPr>
            <w:r>
              <w:rPr>
                <w:szCs w:val="20"/>
              </w:rPr>
              <w:t>39</w:t>
            </w:r>
            <w:r w:rsidR="00394F71">
              <w:rPr>
                <w:szCs w:val="20"/>
              </w:rPr>
              <w:t>.</w:t>
            </w:r>
            <w:r w:rsidR="00394F71" w:rsidRPr="00675FEF">
              <w:rPr>
                <w:szCs w:val="20"/>
              </w:rPr>
              <w:t xml:space="preserve">  </w:t>
            </w:r>
            <w:r w:rsidR="00D4619A">
              <w:rPr>
                <w:noProof/>
                <w:position w:val="-10"/>
                <w:szCs w:val="20"/>
              </w:rPr>
              <w:drawing>
                <wp:inline distT="0" distB="0" distL="0" distR="0">
                  <wp:extent cx="1247775" cy="2286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4" w:type="dxa"/>
          </w:tcPr>
          <w:p w:rsidR="00394F71" w:rsidRPr="00675FEF" w:rsidRDefault="004F52EB" w:rsidP="00394F71">
            <w:pPr>
              <w:rPr>
                <w:szCs w:val="20"/>
              </w:rPr>
            </w:pPr>
            <w:r>
              <w:rPr>
                <w:szCs w:val="20"/>
              </w:rPr>
              <w:t>40</w:t>
            </w:r>
            <w:r w:rsidR="00394F71" w:rsidRPr="00675FEF">
              <w:rPr>
                <w:szCs w:val="20"/>
              </w:rPr>
              <w:t xml:space="preserve">.  </w:t>
            </w:r>
            <w:r w:rsidR="00D4619A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790575" cy="2000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A25FA" w:rsidRDefault="003A25FA" w:rsidP="003A25FA"/>
    <w:p w:rsidR="00FF3F14" w:rsidRPr="003A25FA" w:rsidRDefault="003A25FA" w:rsidP="003A25FA">
      <w:r>
        <w:tab/>
      </w:r>
      <w:r>
        <w:tab/>
      </w:r>
      <w:r>
        <w:tab/>
      </w:r>
    </w:p>
    <w:sectPr w:rsidR="00FF3F14" w:rsidRPr="003A25FA" w:rsidSect="00072B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913DE"/>
    <w:multiLevelType w:val="hybridMultilevel"/>
    <w:tmpl w:val="D00AC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67C30"/>
    <w:multiLevelType w:val="hybridMultilevel"/>
    <w:tmpl w:val="C5004A8E"/>
    <w:lvl w:ilvl="0" w:tplc="6354E904">
      <w:start w:val="4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A69BB"/>
    <w:multiLevelType w:val="hybridMultilevel"/>
    <w:tmpl w:val="E07EC4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EE7AEC"/>
    <w:multiLevelType w:val="hybridMultilevel"/>
    <w:tmpl w:val="55F2A4D0"/>
    <w:lvl w:ilvl="0" w:tplc="0409000F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17317B"/>
    <w:multiLevelType w:val="hybridMultilevel"/>
    <w:tmpl w:val="107CBA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E30688"/>
    <w:multiLevelType w:val="hybridMultilevel"/>
    <w:tmpl w:val="F69C4D32"/>
    <w:lvl w:ilvl="0" w:tplc="EBAEF80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4E7153"/>
    <w:multiLevelType w:val="hybridMultilevel"/>
    <w:tmpl w:val="D6AACFBA"/>
    <w:lvl w:ilvl="0" w:tplc="E06655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EC83D66"/>
    <w:multiLevelType w:val="hybridMultilevel"/>
    <w:tmpl w:val="BA2263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7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1274"/>
    <w:rsid w:val="000439DE"/>
    <w:rsid w:val="00072B49"/>
    <w:rsid w:val="000D25F3"/>
    <w:rsid w:val="000D75E2"/>
    <w:rsid w:val="000E52EA"/>
    <w:rsid w:val="001070B4"/>
    <w:rsid w:val="00160FB4"/>
    <w:rsid w:val="002003F5"/>
    <w:rsid w:val="00242C66"/>
    <w:rsid w:val="00243668"/>
    <w:rsid w:val="00297C01"/>
    <w:rsid w:val="002E6671"/>
    <w:rsid w:val="003158FE"/>
    <w:rsid w:val="00317EC7"/>
    <w:rsid w:val="00324170"/>
    <w:rsid w:val="00324350"/>
    <w:rsid w:val="00327A3B"/>
    <w:rsid w:val="00346915"/>
    <w:rsid w:val="00370BEB"/>
    <w:rsid w:val="00371274"/>
    <w:rsid w:val="00394F71"/>
    <w:rsid w:val="003A25FA"/>
    <w:rsid w:val="003C1432"/>
    <w:rsid w:val="003D2DCA"/>
    <w:rsid w:val="00430DB9"/>
    <w:rsid w:val="00444518"/>
    <w:rsid w:val="0044643D"/>
    <w:rsid w:val="00461741"/>
    <w:rsid w:val="00461EB7"/>
    <w:rsid w:val="00474963"/>
    <w:rsid w:val="004B198C"/>
    <w:rsid w:val="004F52EB"/>
    <w:rsid w:val="005B6E14"/>
    <w:rsid w:val="005D304F"/>
    <w:rsid w:val="005F46DE"/>
    <w:rsid w:val="006150CD"/>
    <w:rsid w:val="0064580F"/>
    <w:rsid w:val="007442EE"/>
    <w:rsid w:val="00754E89"/>
    <w:rsid w:val="007573D1"/>
    <w:rsid w:val="007B008E"/>
    <w:rsid w:val="007D7AE5"/>
    <w:rsid w:val="007E588E"/>
    <w:rsid w:val="008333CC"/>
    <w:rsid w:val="00871676"/>
    <w:rsid w:val="008D3780"/>
    <w:rsid w:val="0096596F"/>
    <w:rsid w:val="009E7AE2"/>
    <w:rsid w:val="00A022B3"/>
    <w:rsid w:val="00A30C7A"/>
    <w:rsid w:val="00A45513"/>
    <w:rsid w:val="00A6416A"/>
    <w:rsid w:val="00B11C34"/>
    <w:rsid w:val="00B90B77"/>
    <w:rsid w:val="00C11ED4"/>
    <w:rsid w:val="00C26354"/>
    <w:rsid w:val="00C33760"/>
    <w:rsid w:val="00D4619A"/>
    <w:rsid w:val="00D631F6"/>
    <w:rsid w:val="00DD700D"/>
    <w:rsid w:val="00DE0E8F"/>
    <w:rsid w:val="00DE2A5C"/>
    <w:rsid w:val="00DE3F41"/>
    <w:rsid w:val="00E36B86"/>
    <w:rsid w:val="00EC6A0C"/>
    <w:rsid w:val="00EE5551"/>
    <w:rsid w:val="00F21354"/>
    <w:rsid w:val="00FB6734"/>
    <w:rsid w:val="00FC0DB0"/>
    <w:rsid w:val="00FF3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C372D33D-C5D7-4301-AE38-00C14EB997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71274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71274"/>
    <w:pPr>
      <w:ind w:left="720"/>
      <w:contextualSpacing/>
    </w:pPr>
  </w:style>
  <w:style w:type="table" w:styleId="TableGrid">
    <w:name w:val="Table Grid"/>
    <w:basedOn w:val="TableNormal"/>
    <w:uiPriority w:val="59"/>
    <w:rsid w:val="0037127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37127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2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2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907AE7-188E-46CF-B387-4DF072742A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4</Words>
  <Characters>139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ndependent School District</Company>
  <LinksUpToDate>false</LinksUpToDate>
  <CharactersWithSpaces>16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8-11-30T14:22:00Z</cp:lastPrinted>
  <dcterms:created xsi:type="dcterms:W3CDTF">2018-11-30T16:14:00Z</dcterms:created>
  <dcterms:modified xsi:type="dcterms:W3CDTF">2018-11-30T16:14:00Z</dcterms:modified>
</cp:coreProperties>
</file>